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315E" w:rsidRDefault="0057315E" w:rsidP="001D4E98">
      <w:r>
        <w:t>Advanced Topics in Mathematics</w:t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1D4E98" w:rsidRPr="0057315E" w:rsidRDefault="0057315E" w:rsidP="001D4E98">
      <w:r>
        <w:rPr>
          <w:sz w:val="32"/>
        </w:rPr>
        <w:t xml:space="preserve">Lesson 2.1 - </w:t>
      </w:r>
      <w:r w:rsidR="001D4E98" w:rsidRPr="0057315E">
        <w:rPr>
          <w:sz w:val="32"/>
        </w:rPr>
        <w:t>Polynomial Operation Review</w:t>
      </w:r>
      <w:r>
        <w:tab/>
      </w:r>
      <w:r>
        <w:tab/>
      </w:r>
      <w:r>
        <w:tab/>
        <w:t xml:space="preserve">Dat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1D4E98" w:rsidRDefault="001D4E98" w:rsidP="001D4E98"/>
    <w:p w:rsidR="0057315E" w:rsidRDefault="0057315E" w:rsidP="0057315E">
      <w:r>
        <w:t>Find the Area of the Shaded Region</w:t>
      </w:r>
      <w:bookmarkStart w:id="0" w:name="_GoBack"/>
      <w:bookmarkEnd w:id="0"/>
    </w:p>
    <w:p w:rsidR="0057315E" w:rsidRDefault="0057315E" w:rsidP="0057315E">
      <w:r>
        <w:rPr>
          <w:noProof/>
        </w:rPr>
        <w:drawing>
          <wp:inline distT="0" distB="0" distL="0" distR="0" wp14:anchorId="2EC92AEA" wp14:editId="768013F8">
            <wp:extent cx="4029075" cy="5953125"/>
            <wp:effectExtent l="0" t="0" r="9525" b="9525"/>
            <wp:docPr id="5" name="Picture 5" descr="area of shaded reg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rea of shaded region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29075" cy="595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315E" w:rsidRDefault="0057315E">
      <w:pPr>
        <w:spacing w:after="200" w:line="276" w:lineRule="auto"/>
      </w:pPr>
      <w:r>
        <w:br w:type="page"/>
      </w:r>
    </w:p>
    <w:p w:rsidR="0057315E" w:rsidRDefault="0057315E" w:rsidP="0057315E"/>
    <w:p w:rsidR="001D4E98" w:rsidRDefault="001D4E98" w:rsidP="001D4E98">
      <w:pPr>
        <w:pStyle w:val="ListParagraph"/>
        <w:numPr>
          <w:ilvl w:val="0"/>
          <w:numId w:val="5"/>
        </w:numPr>
      </w:pPr>
      <w:r>
        <w:t>Find the Perimeter of the Rectangle</w:t>
      </w:r>
      <w:r w:rsidR="0057315E">
        <w:t>.</w:t>
      </w:r>
      <w:r w:rsidR="0057315E">
        <w:tab/>
      </w:r>
      <w:r w:rsidR="0057315E">
        <w:tab/>
      </w:r>
      <w:r w:rsidR="0057315E"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</w:p>
    <w:p w:rsidR="001D4E98" w:rsidRDefault="001D4E98" w:rsidP="001D4E98">
      <w:r>
        <w:rPr>
          <w:noProof/>
        </w:rPr>
        <mc:AlternateContent>
          <mc:Choice Requires="wpc">
            <w:drawing>
              <wp:inline distT="0" distB="0" distL="0" distR="0" wp14:anchorId="4D741B11" wp14:editId="7A3F384F">
                <wp:extent cx="3771900" cy="1257300"/>
                <wp:effectExtent l="0" t="0" r="0" b="0"/>
                <wp:docPr id="21" name="Canvas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8" name="Rectangle 9"/>
                        <wps:cNvSpPr>
                          <a:spLocks noChangeArrowheads="1"/>
                        </wps:cNvSpPr>
                        <wps:spPr bwMode="auto">
                          <a:xfrm>
                            <a:off x="228600" y="114098"/>
                            <a:ext cx="1828800" cy="8001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10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" y="914265"/>
                            <a:ext cx="973455" cy="291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E98" w:rsidRDefault="001D4E98" w:rsidP="001D4E98">
                              <w:r w:rsidRPr="00463CA7">
                                <w:rPr>
                                  <w:position w:val="-6"/>
                                </w:rPr>
                                <w:object w:dxaOrig="1240" w:dyaOrig="320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40" type="#_x0000_t75" style="width:62.25pt;height:15.75pt" o:ole="">
                                    <v:imagedata r:id="rId8" o:title=""/>
                                  </v:shape>
                                  <o:OLEObject Type="Embed" ProgID="Equation.3" ShapeID="_x0000_i1040" DrawAspect="Content" ObjectID="_1440319483" r:id="rId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" name="Text Box 11"/>
                        <wps:cNvSpPr txBox="1">
                          <a:spLocks noChangeArrowheads="1"/>
                        </wps:cNvSpPr>
                        <wps:spPr bwMode="auto">
                          <a:xfrm>
                            <a:off x="2057400" y="342294"/>
                            <a:ext cx="907542" cy="294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E98" w:rsidRDefault="001D4E98" w:rsidP="001D4E98">
                              <w:r w:rsidRPr="00463CA7">
                                <w:rPr>
                                  <w:position w:val="-6"/>
                                </w:rPr>
                                <w:object w:dxaOrig="1140" w:dyaOrig="320">
                                  <v:shape id="_x0000_i1028" type="#_x0000_t75" style="width:57pt;height:15.75pt" o:ole="">
                                    <v:imagedata r:id="rId10" o:title=""/>
                                  </v:shape>
                                  <o:OLEObject Type="Embed" ProgID="Equation.3" ShapeID="_x0000_i1028" DrawAspect="Content" ObjectID="_1440319484" r:id="rId1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21" o:spid="_x0000_s1026" editas="canvas" style="width:297pt;height:99pt;mso-position-horizontal-relative:char;mso-position-vertical-relative:line" coordsize="37719,125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">
                <v:shape id="_x0000_s1027" type="#_x0000_t75" style="position:absolute;width:37719;height:12573;visibility:visible;mso-wrap-style:square">
                  <v:fill o:detectmouseclick="t"/>
                  <v:path o:connecttype="none"/>
                </v:shape>
                <v:rect id="Rectangle 9" o:spid="_x0000_s1028" style="position:absolute;left:2286;top:1140;width:18288;height:80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IYZcMA&#10;AADbAAAADwAAAGRycy9kb3ducmV2LnhtbESPQW/CMAyF75P2HyJP4jbSlQlQISA0xIbEqWw/wGrc&#10;plrjVE0G5d/PByRutt7ze5/X29F36kJDbAMbeJtmoIirYFtuDPx8H16XoGJCttgFJgM3irDdPD+t&#10;sbDhyiVdzqlREsKxQAMupb7QOlaOPMZp6IlFq8PgMck6NNoOeJVw3+k8y+baY8vS4LCnD0fV7/nP&#10;G5jXt7hw+ekrfi7q93GflbNdXhozeRl3K1CJxvQw36+PVvAFVn6RAfTm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IYZcMAAADbAAAADwAAAAAAAAAAAAAAAACYAgAAZHJzL2Rv&#10;d25yZXYueG1sUEsFBgAAAAAEAAQA9QAAAIgDAAAAAA==&#10;" filled="f" fillcolor="black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" o:spid="_x0000_s1029" type="#_x0000_t202" style="position:absolute;left:5715;top:9142;width:9734;height:291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Zog8IA&#10;AADbAAAADwAAAGRycy9kb3ducmV2LnhtbERPS2vCQBC+F/wPywjedGMPVqOrBKHQm9YXeBuzYzaa&#10;nQ3ZrUn767sFobf5+J6zWHW2Eg9qfOlYwXiUgCDOnS65UHDYvw+nIHxA1lg5JgXf5GG17L0sMNWu&#10;5U967EIhYgj7FBWYEOpUSp8bsuhHriaO3NU1FkOETSF1g20Mt5V8TZKJtFhybDBY09pQft99WQWn&#10;2eV27SZnk71tNu3tKPfbafaj1KDfZXMQgbrwL366P3ScP4O/X+IBcv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BmiDwgAAANsAAAAPAAAAAAAAAAAAAAAAAJgCAABkcnMvZG93&#10;bnJldi54bWxQSwUGAAAAAAQABAD1AAAAhwMAAAAA&#10;" filled="f" fillcolor="black" stroked="f">
                  <v:textbox style="mso-fit-shape-to-text:t">
                    <w:txbxContent>
                      <w:p w:rsidR="001D4E98" w:rsidRDefault="001D4E98" w:rsidP="001D4E98">
                        <w:r w:rsidRPr="00463CA7">
                          <w:rPr>
                            <w:position w:val="-6"/>
                          </w:rPr>
                          <w:object w:dxaOrig="1240" w:dyaOrig="320">
                            <v:shape id="_x0000_i1040" type="#_x0000_t75" style="width:62.25pt;height:15.75pt" o:ole="">
                              <v:imagedata r:id="rId8" o:title=""/>
                            </v:shape>
                            <o:OLEObject Type="Embed" ProgID="Equation.3" ShapeID="_x0000_i1040" DrawAspect="Content" ObjectID="_1440319483" r:id="rId12"/>
                          </w:object>
                        </w:r>
                      </w:p>
                    </w:txbxContent>
                  </v:textbox>
                </v:shape>
                <v:shape id="Text Box 11" o:spid="_x0000_s1030" type="#_x0000_t202" style="position:absolute;left:20574;top:3422;width:9075;height:29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lALo8IA&#10;AADbAAAADwAAAGRycy9kb3ducmV2LnhtbERPz2vCMBS+D/wfwhN2m6kenFZTKcJgNzfdBG/P5tm0&#10;Ni+lyWznX28Ogx0/vt/rzWAbcaPOV44VTCcJCOLC6YpLBV+Ht5cFCB+QNTaOScEvedhko6c1ptr1&#10;/Em3fShFDGGfogITQptK6QtDFv3EtcSRu7jOYoiwK6XusI/htpGzJJlLixXHBoMtbQ0V1/2PVXBc&#10;nuvLMD+Z/HW36+tvefhY5HelnsdDvgIRaAj/4j/3u1Ywi+vjl/gDZPY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UAujwgAAANsAAAAPAAAAAAAAAAAAAAAAAJgCAABkcnMvZG93&#10;bnJldi54bWxQSwUGAAAAAAQABAD1AAAAhwMAAAAA&#10;" filled="f" fillcolor="black" stroked="f">
                  <v:textbox style="mso-fit-shape-to-text:t">
                    <w:txbxContent>
                      <w:p w:rsidR="001D4E98" w:rsidRDefault="001D4E98" w:rsidP="001D4E98">
                        <w:r w:rsidRPr="00463CA7">
                          <w:rPr>
                            <w:position w:val="-6"/>
                          </w:rPr>
                          <w:object w:dxaOrig="1140" w:dyaOrig="320">
                            <v:shape id="_x0000_i1028" type="#_x0000_t75" style="width:57pt;height:15.75pt" o:ole="">
                              <v:imagedata r:id="rId10" o:title=""/>
                            </v:shape>
                            <o:OLEObject Type="Embed" ProgID="Equation.3" ShapeID="_x0000_i1028" DrawAspect="Content" ObjectID="_1440319484" r:id="rId1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1D4E98" w:rsidRDefault="001D4E98" w:rsidP="001D4E98"/>
    <w:p w:rsidR="001D4E98" w:rsidRDefault="001D4E98" w:rsidP="001D4E98">
      <w:pPr>
        <w:pStyle w:val="ListParagraph"/>
        <w:numPr>
          <w:ilvl w:val="0"/>
          <w:numId w:val="5"/>
        </w:numPr>
      </w:pPr>
      <w:r>
        <w:t>Find the area and perimeter of the rectangle below.</w:t>
      </w:r>
      <w:r w:rsidR="0057315E">
        <w:tab/>
        <w:t xml:space="preserve">A = </w:t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tab/>
        <w:t xml:space="preserve">P = </w:t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</w:p>
    <w:p w:rsidR="001D4E98" w:rsidRDefault="001D4E98" w:rsidP="001D4E98"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3CF3561" wp14:editId="4F3FAC2B">
                <wp:simplePos x="0" y="0"/>
                <wp:positionH relativeFrom="column">
                  <wp:posOffset>1003935</wp:posOffset>
                </wp:positionH>
                <wp:positionV relativeFrom="paragraph">
                  <wp:posOffset>1379220</wp:posOffset>
                </wp:positionV>
                <wp:extent cx="718820" cy="294005"/>
                <wp:effectExtent l="3810" t="0" r="1270" b="3175"/>
                <wp:wrapNone/>
                <wp:docPr id="30" name="Text Box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18820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>(3x + 8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0" o:spid="_x0000_s1031" type="#_x0000_t202" style="position:absolute;margin-left:79.05pt;margin-top:108.6pt;width:56.6pt;height:23.1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" stroked="f">
                <v:textbox>
                  <w:txbxContent>
                    <w:p w:rsidR="001D4E98" w:rsidRDefault="001D4E98" w:rsidP="001D4E98">
                      <w:r>
                        <w:t>(3x + 8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BCD6F8" wp14:editId="5F8FD0C4">
                <wp:simplePos x="0" y="0"/>
                <wp:positionH relativeFrom="column">
                  <wp:posOffset>2407920</wp:posOffset>
                </wp:positionH>
                <wp:positionV relativeFrom="paragraph">
                  <wp:posOffset>464820</wp:posOffset>
                </wp:positionV>
                <wp:extent cx="664845" cy="294005"/>
                <wp:effectExtent l="0" t="0" r="3810" b="3175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4845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>(2x+6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9" o:spid="_x0000_s1032" type="#_x0000_t202" style="position:absolute;margin-left:189.6pt;margin-top:36.6pt;width:52.35pt;height:23.1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" stroked="f">
                <v:textbox>
                  <w:txbxContent>
                    <w:p w:rsidR="001D4E98" w:rsidRDefault="001D4E98" w:rsidP="001D4E98">
                      <w:r>
                        <w:t>(2x+6)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B48E5E4" wp14:editId="26A82AE1">
                <wp:simplePos x="0" y="0"/>
                <wp:positionH relativeFrom="column">
                  <wp:posOffset>410210</wp:posOffset>
                </wp:positionH>
                <wp:positionV relativeFrom="paragraph">
                  <wp:posOffset>125095</wp:posOffset>
                </wp:positionV>
                <wp:extent cx="1939925" cy="1148715"/>
                <wp:effectExtent l="10160" t="10795" r="12065" b="12065"/>
                <wp:wrapNone/>
                <wp:docPr id="28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39925" cy="1148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8" o:spid="_x0000_s1026" style="position:absolute;margin-left:32.3pt;margin-top:9.85pt;width:152.75pt;height:90.4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"/>
            </w:pict>
          </mc:Fallback>
        </mc:AlternateContent>
      </w: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</w:pPr>
    </w:p>
    <w:p w:rsidR="001D4E98" w:rsidRDefault="001D4E98" w:rsidP="001D4E98">
      <w:pPr>
        <w:pStyle w:val="ListParagraph"/>
        <w:numPr>
          <w:ilvl w:val="0"/>
          <w:numId w:val="5"/>
        </w:num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64384" behindDoc="1" locked="0" layoutInCell="1" allowOverlap="1" wp14:anchorId="468E2E39" wp14:editId="57900B1C">
                <wp:simplePos x="0" y="0"/>
                <wp:positionH relativeFrom="column">
                  <wp:posOffset>0</wp:posOffset>
                </wp:positionH>
                <wp:positionV relativeFrom="paragraph">
                  <wp:posOffset>549910</wp:posOffset>
                </wp:positionV>
                <wp:extent cx="3314700" cy="2057400"/>
                <wp:effectExtent l="0" t="12065" r="0" b="0"/>
                <wp:wrapNone/>
                <wp:docPr id="17" name="Canvas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1" name="Text Box 1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0" y="457694"/>
                            <a:ext cx="1440942" cy="2940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E98" w:rsidRDefault="001D4E98" w:rsidP="001D4E98">
                              <w:r w:rsidRPr="004140C9">
                                <w:rPr>
                                  <w:position w:val="-6"/>
                                </w:rPr>
                                <w:object w:dxaOrig="1980" w:dyaOrig="320">
                                  <v:shape id="_x0000_i1030" type="#_x0000_t75" style="width:99pt;height:15.75pt" o:ole="">
                                    <v:imagedata r:id="rId14" o:title=""/>
                                  </v:shape>
                                  <o:OLEObject Type="Embed" ProgID="Equation.3" ShapeID="_x0000_i1030" DrawAspect="Content" ObjectID="_1440319485" r:id="rId1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2" name="Text Box 15"/>
                        <wps:cNvSpPr txBox="1">
                          <a:spLocks noChangeArrowheads="1"/>
                        </wps:cNvSpPr>
                        <wps:spPr bwMode="auto">
                          <a:xfrm>
                            <a:off x="342900" y="1371600"/>
                            <a:ext cx="1485900" cy="571006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1D4E98" w:rsidRPr="00463CA7" w:rsidRDefault="001D4E98" w:rsidP="001D4E98">
                              <w:pPr>
                                <w:rPr>
                                  <w:color w:val="FFFFFF"/>
                                </w:rPr>
                              </w:pPr>
                            </w:p>
                            <w:p w:rsidR="001D4E98" w:rsidRPr="00463CA7" w:rsidRDefault="001D4E98" w:rsidP="001D4E98">
                              <w:pPr>
                                <w:rPr>
                                  <w:color w:val="FFFFFF"/>
                                </w:rPr>
                              </w:pPr>
                              <w:r w:rsidRPr="00463CA7">
                                <w:rPr>
                                  <w:color w:val="FFFFFF"/>
                                  <w:position w:val="-6"/>
                                </w:rPr>
                                <w:object w:dxaOrig="2000" w:dyaOrig="320">
                                  <v:shape id="_x0000_i1032" type="#_x0000_t75" style="width:99.75pt;height:15.75pt" o:ole="" filled="t">
                                    <v:imagedata r:id="rId16" o:title=""/>
                                  </v:shape>
                                  <o:OLEObject Type="Embed" ProgID="Equation.3" ShapeID="_x0000_i1032" DrawAspect="Content" ObjectID="_1440319486" r:id="rId1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13" name="Group 16"/>
                        <wpg:cNvGrpSpPr>
                          <a:grpSpLocks/>
                        </wpg:cNvGrpSpPr>
                        <wpg:grpSpPr bwMode="auto">
                          <a:xfrm>
                            <a:off x="342900" y="0"/>
                            <a:ext cx="2400300" cy="1942606"/>
                            <a:chOff x="4777" y="9806"/>
                            <a:chExt cx="3150" cy="2623"/>
                          </a:xfrm>
                        </wpg:grpSpPr>
                        <wps:wsp>
                          <wps:cNvPr id="14" name="Line 17"/>
                          <wps:cNvCnPr/>
                          <wps:spPr bwMode="auto">
                            <a:xfrm>
                              <a:off x="4777" y="9806"/>
                              <a:ext cx="0" cy="26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8"/>
                          <wps:cNvCnPr/>
                          <wps:spPr bwMode="auto">
                            <a:xfrm>
                              <a:off x="4777" y="12429"/>
                              <a:ext cx="315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9"/>
                          <wps:cNvCnPr/>
                          <wps:spPr bwMode="auto">
                            <a:xfrm>
                              <a:off x="4777" y="9806"/>
                              <a:ext cx="3150" cy="262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7" o:spid="_x0000_s1033" editas="canvas" style="position:absolute;left:0;text-align:left;margin-left:0;margin-top:43.3pt;width:261pt;height:162pt;z-index:-251652096;mso-position-horizontal-relative:text;mso-position-vertical-relative:text" coordsize="33147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">
                <v:shape id="_x0000_s1034" type="#_x0000_t75" style="position:absolute;width:33147;height:20574;visibility:visible;mso-wrap-style:square">
                  <v:fill o:detectmouseclick="t"/>
                  <v:path o:connecttype="none"/>
                </v:shape>
                <v:shape id="Text Box 14" o:spid="_x0000_s1035" type="#_x0000_t202" style="position:absolute;left:11430;top:4576;width:14409;height:294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UtbsEA&#10;AADbAAAADwAAAGRycy9kb3ducmV2LnhtbERP22oCMRB9L/gPYQTfatYKtl03ilQES0HQ9gOmyewF&#10;N5M1ie76902h0Lc5nOsU68G24kY+NI4VzKYZCGLtTMOVgq/P3eMLiBCRDbaOScGdAqxXo4cCc+N6&#10;PtLtFCuRQjjkqKCOsculDLomi2HqOuLElc5bjAn6ShqPfQq3rXzKsoW02HBqqLGjt5r0+XS1CraN&#10;/75oN98vnj9e9eEYyv79IJWajIfNEkSkIf6L/9x7k+bP4PeXdIBc/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DlLW7BAAAA2wAAAA8AAAAAAAAAAAAAAAAAmAIAAGRycy9kb3du&#10;cmV2LnhtbFBLBQYAAAAABAAEAPUAAACGAwAAAAA=&#10;" stroked="f">
                  <v:textbox style="mso-fit-shape-to-text:t">
                    <w:txbxContent>
                      <w:p w:rsidR="001D4E98" w:rsidRDefault="001D4E98" w:rsidP="001D4E98">
                        <w:r w:rsidRPr="004140C9">
                          <w:rPr>
                            <w:position w:val="-6"/>
                          </w:rPr>
                          <w:object w:dxaOrig="1980" w:dyaOrig="320">
                            <v:shape id="_x0000_i1030" type="#_x0000_t75" style="width:99pt;height:15.75pt" o:ole="">
                              <v:imagedata r:id="rId14" o:title=""/>
                            </v:shape>
                            <o:OLEObject Type="Embed" ProgID="Equation.3" ShapeID="_x0000_i1030" DrawAspect="Content" ObjectID="_1440319485" r:id="rId18"/>
                          </w:object>
                        </w:r>
                      </w:p>
                    </w:txbxContent>
                  </v:textbox>
                </v:shape>
                <v:shape id="Text Box 15" o:spid="_x0000_s1036" type="#_x0000_t202" style="position:absolute;left:3429;top:13716;width:14859;height:57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Ej1MEA&#10;AADbAAAADwAAAGRycy9kb3ducmV2LnhtbERPTYvCMBC9C/6HMII3TfUg0jVKERQvRddV9Dg0Y1tt&#10;JqWJWvfXG2Fhb/N4nzNbtKYSD2pcaVnBaBiBIM6sLjlXcPhZDaYgnEfWWFkmBS9ysJh3OzOMtX3y&#10;Nz32PhchhF2MCgrv61hKlxVk0A1tTRy4i20M+gCbXOoGnyHcVHIcRRNpsOTQUGBNy4Ky2/5uFGyP&#10;u+nmnrTWJ9dzflr/pof0mCrV77XJFwhPrf8X/7k3Oswfw+eXcICcv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aBI9TBAAAA2wAAAA8AAAAAAAAAAAAAAAAAmAIAAGRycy9kb3du&#10;cmV2LnhtbFBLBQYAAAAABAAEAPUAAACGAwAAAAA=&#10;" fillcolor="black">
                  <v:textbox>
                    <w:txbxContent>
                      <w:p w:rsidR="001D4E98" w:rsidRPr="00463CA7" w:rsidRDefault="001D4E98" w:rsidP="001D4E98">
                        <w:pPr>
                          <w:rPr>
                            <w:color w:val="FFFFFF"/>
                          </w:rPr>
                        </w:pPr>
                      </w:p>
                      <w:p w:rsidR="001D4E98" w:rsidRPr="00463CA7" w:rsidRDefault="001D4E98" w:rsidP="001D4E98">
                        <w:pPr>
                          <w:rPr>
                            <w:color w:val="FFFFFF"/>
                          </w:rPr>
                        </w:pPr>
                        <w:r w:rsidRPr="00463CA7">
                          <w:rPr>
                            <w:color w:val="FFFFFF"/>
                            <w:position w:val="-6"/>
                          </w:rPr>
                          <w:object w:dxaOrig="2000" w:dyaOrig="320">
                            <v:shape id="_x0000_i1032" type="#_x0000_t75" style="width:99.75pt;height:15.75pt" o:ole="" filled="t">
                              <v:imagedata r:id="rId16" o:title=""/>
                            </v:shape>
                            <o:OLEObject Type="Embed" ProgID="Equation.3" ShapeID="_x0000_i1032" DrawAspect="Content" ObjectID="_1440319486" r:id="rId19"/>
                          </w:object>
                        </w:r>
                      </w:p>
                    </w:txbxContent>
                  </v:textbox>
                </v:shape>
                <v:group id="Group 16" o:spid="_x0000_s1037" style="position:absolute;left:3429;width:24003;height:19426" coordorigin="4777,9806" coordsize="3150,262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line id="Line 17" o:spid="_x0000_s1038" style="position:absolute;visibility:visible;mso-wrap-style:square" from="4777,9806" to="4777,1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18" o:spid="_x0000_s1039" style="position:absolute;visibility:visible;mso-wrap-style:square" from="4777,12429" to="7927,1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19" o:spid="_x0000_s1040" style="position:absolute;visibility:visible;mso-wrap-style:square" from="4777,9806" to="7927,12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</v:group>
              </v:group>
            </w:pict>
          </mc:Fallback>
        </mc:AlternateContent>
      </w:r>
      <w:r>
        <w:t xml:space="preserve">Find the Area of the </w:t>
      </w:r>
      <w:proofErr w:type="spellStart"/>
      <w:r>
        <w:t>Unshaded</w:t>
      </w:r>
      <w:proofErr w:type="spellEnd"/>
      <w:r>
        <w:t xml:space="preserve"> Region.</w:t>
      </w:r>
      <w:r w:rsidRPr="00463CA7">
        <w:t xml:space="preserve"> </w:t>
      </w:r>
      <w:r w:rsidR="0057315E"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</w:p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/>
    <w:p w:rsidR="001D4E98" w:rsidRDefault="001D4E98" w:rsidP="001D4E98">
      <w:pPr>
        <w:pStyle w:val="ListParagraph"/>
        <w:numPr>
          <w:ilvl w:val="0"/>
          <w:numId w:val="5"/>
        </w:numPr>
      </w:pPr>
      <w:r>
        <w:rPr>
          <w:noProof/>
        </w:rPr>
        <mc:AlternateContent>
          <mc:Choice Requires="wpc">
            <w:drawing>
              <wp:anchor distT="0" distB="0" distL="114300" distR="114300" simplePos="0" relativeHeight="251658240" behindDoc="1" locked="0" layoutInCell="1" allowOverlap="1" wp14:anchorId="0123E197" wp14:editId="58920B30">
                <wp:simplePos x="0" y="0"/>
                <wp:positionH relativeFrom="column">
                  <wp:posOffset>-114300</wp:posOffset>
                </wp:positionH>
                <wp:positionV relativeFrom="paragraph">
                  <wp:posOffset>128270</wp:posOffset>
                </wp:positionV>
                <wp:extent cx="3091815" cy="1714500"/>
                <wp:effectExtent l="0" t="4445" r="13335" b="0"/>
                <wp:wrapNone/>
                <wp:docPr id="4" name="Canvas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228600" y="228600"/>
                            <a:ext cx="2057400" cy="8001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5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1143000"/>
                            <a:ext cx="1212533" cy="3200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E98" w:rsidRDefault="001D4E98" w:rsidP="001D4E98">
                              <w:r w:rsidRPr="006A0FE5">
                                <w:rPr>
                                  <w:position w:val="-10"/>
                                </w:rPr>
                                <w:object w:dxaOrig="1620" w:dyaOrig="360">
                                  <v:shape id="_x0000_i1034" type="#_x0000_t75" style="width:81pt;height:18pt" o:ole="">
                                    <v:imagedata r:id="rId20" o:title=""/>
                                  </v:shape>
                                  <o:OLEObject Type="Embed" ProgID="Equation.DSMT4" ShapeID="_x0000_i1034" DrawAspect="Content" ObjectID="_1440319487" r:id="rId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3" name="Text Box 6"/>
                        <wps:cNvSpPr txBox="1">
                          <a:spLocks noChangeArrowheads="1"/>
                        </wps:cNvSpPr>
                        <wps:spPr bwMode="auto">
                          <a:xfrm>
                            <a:off x="2400300" y="457200"/>
                            <a:ext cx="703898" cy="3200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D4E98" w:rsidRDefault="001D4E98" w:rsidP="001D4E98">
                              <w:r w:rsidRPr="006A0FE5">
                                <w:rPr>
                                  <w:position w:val="-10"/>
                                </w:rPr>
                                <w:object w:dxaOrig="820" w:dyaOrig="360">
                                  <v:shape id="_x0000_i1036" type="#_x0000_t75" style="width:41.25pt;height:18pt" o:ole="">
                                    <v:imagedata r:id="rId22" o:title=""/>
                                  </v:shape>
                                  <o:OLEObject Type="Embed" ProgID="Equation.DSMT4" ShapeID="_x0000_i1036" DrawAspect="Content" ObjectID="_1440319488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" o:spid="_x0000_s1041" editas="canvas" style="position:absolute;left:0;text-align:left;margin-left:-9pt;margin-top:10.1pt;width:243.45pt;height:135pt;z-index:-251658240;mso-position-horizontal-relative:text;mso-position-vertical-relative:text" coordsize="30918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">
                <v:shape id="_x0000_s1042" type="#_x0000_t75" style="position:absolute;width:30918;height:17145;visibility:visible;mso-wrap-style:square">
                  <v:fill o:detectmouseclick="t"/>
                  <v:path o:connecttype="none"/>
                </v:shape>
                <v:rect id="Rectangle 4" o:spid="_x0000_s1043" style="position:absolute;left:2286;top:2286;width:20574;height:80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WGsAA&#10;AADaAAAADwAAAGRycy9kb3ducmV2LnhtbERPTWvCQBC9C/6HZYTedKMFqWk2IhZLe9R48TbNjkk0&#10;Oxuya5L217tCwdPweJ+TrAdTi45aV1lWMJ9FIIhzqysuFByz3fQNhPPIGmvLpOCXHKzT8SjBWNue&#10;99QdfCFCCLsYFZTeN7GULi/JoJvZhjhwZ9sa9AG2hdQt9iHc1HIRRUtpsOLQUGJD25Ly6+FmFPxU&#10;iyP+7bPPyKx2r/57yC6304dSL5Nh8w7C0+Cf4n/3lw7z4fHK48r0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tWGsAAAADaAAAADwAAAAAAAAAAAAAAAACYAgAAZHJzL2Rvd25y&#10;ZXYueG1sUEsFBgAAAAAEAAQA9QAAAIUDAAAAAA==&#10;"/>
                <v:shape id="Text Box 5" o:spid="_x0000_s1044" type="#_x0000_t202" style="position:absolute;left:6858;top:11430;width:12125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Zifw8MA&#10;AADaAAAADwAAAGRycy9kb3ducmV2LnhtbESP3WoCMRSE74W+QziF3mm2FvzZGqVYCoog+PMAx+S4&#10;u3Rzsiapu317IwheDjPzDTNbdLYWV/KhcqzgfZCBINbOVFwoOB5++hMQISIbrB2Tgn8KsJi/9GaY&#10;G9fyjq77WIgE4ZCjgjLGJpcy6JIshoFriJN3dt5iTNIX0nhsE9zWcphlI2mx4rRQYkPLkvTv/s8q&#10;+K786aLdx2o03kz1dhfO7XorlXp77b4+QUTq4jP8aK+MgiHcr6QbIO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Zifw8MAAADaAAAADwAAAAAAAAAAAAAAAACYAgAAZHJzL2Rv&#10;d25yZXYueG1sUEsFBgAAAAAEAAQA9QAAAIgDAAAAAA==&#10;" stroked="f">
                  <v:textbox style="mso-fit-shape-to-text:t">
                    <w:txbxContent>
                      <w:p w:rsidR="001D4E98" w:rsidRDefault="001D4E98" w:rsidP="001D4E98">
                        <w:r w:rsidRPr="006A0FE5">
                          <w:rPr>
                            <w:position w:val="-10"/>
                          </w:rPr>
                          <w:object w:dxaOrig="1620" w:dyaOrig="360">
                            <v:shape id="_x0000_i1034" type="#_x0000_t75" style="width:81pt;height:18pt" o:ole="">
                              <v:imagedata r:id="rId20" o:title=""/>
                            </v:shape>
                            <o:OLEObject Type="Embed" ProgID="Equation.DSMT4" ShapeID="_x0000_i1034" DrawAspect="Content" ObjectID="_1440319487" r:id="rId24"/>
                          </w:object>
                        </w:r>
                      </w:p>
                    </w:txbxContent>
                  </v:textbox>
                </v:shape>
                <v:shape id="Text Box 6" o:spid="_x0000_s1045" type="#_x0000_t202" style="position:absolute;left:24003;top:4572;width:7038;height:320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Q6WMMA&#10;AADaAAAADwAAAGRycy9kb3ducmV2LnhtbESP3WoCMRSE7wt9h3AK3tVsFaxuN0qpFJSC4M8DHJOz&#10;P3Rzsk1Sd317Uyh4OczMN0yxGmwrLuRD41jByzgDQaydabhScDp+Ps9BhIhssHVMCq4UYLV8fCgw&#10;N67nPV0OsRIJwiFHBXWMXS5l0DVZDGPXESevdN5iTNJX0njsE9y2cpJlM2mx4bRQY0cfNenvw69V&#10;sG78+Ue76Wb2+rXQu30o++1OKjV6Gt7fQEQa4j38394YBVP4u5JugFz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Q6WMMAAADaAAAADwAAAAAAAAAAAAAAAACYAgAAZHJzL2Rv&#10;d25yZXYueG1sUEsFBgAAAAAEAAQA9QAAAIgDAAAAAA==&#10;" stroked="f">
                  <v:textbox style="mso-fit-shape-to-text:t">
                    <w:txbxContent>
                      <w:p w:rsidR="001D4E98" w:rsidRDefault="001D4E98" w:rsidP="001D4E98">
                        <w:r w:rsidRPr="006A0FE5">
                          <w:rPr>
                            <w:position w:val="-10"/>
                          </w:rPr>
                          <w:object w:dxaOrig="820" w:dyaOrig="360">
                            <v:shape id="_x0000_i1036" type="#_x0000_t75" style="width:41.25pt;height:18pt" o:ole="">
                              <v:imagedata r:id="rId22" o:title=""/>
                            </v:shape>
                            <o:OLEObject Type="Embed" ProgID="Equation.DSMT4" ShapeID="_x0000_i1036" DrawAspect="Content" ObjectID="_1440319488" r:id="rId2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Find the Area of the Figure</w:t>
      </w:r>
      <w:r>
        <w:tab/>
      </w:r>
      <w:r>
        <w:tab/>
      </w:r>
      <w: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>
        <w:tab/>
      </w:r>
      <w:r>
        <w:tab/>
      </w:r>
      <w:r>
        <w:tab/>
      </w:r>
    </w:p>
    <w:p w:rsidR="001D4E98" w:rsidRPr="000D6168" w:rsidRDefault="001D4E98" w:rsidP="001D4E98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D4E98" w:rsidRDefault="001D4E98"/>
    <w:p w:rsidR="001D4E98" w:rsidRDefault="001D4E98"/>
    <w:p w:rsidR="001D4E98" w:rsidRDefault="001D4E98"/>
    <w:p w:rsidR="0057315E" w:rsidRDefault="0057315E" w:rsidP="0057315E">
      <w:pPr>
        <w:pStyle w:val="ListParagraph"/>
      </w:pPr>
    </w:p>
    <w:p w:rsidR="0057315E" w:rsidRDefault="0057315E" w:rsidP="0057315E">
      <w:pPr>
        <w:pStyle w:val="ListParagraph"/>
      </w:pPr>
    </w:p>
    <w:p w:rsidR="0057315E" w:rsidRDefault="0057315E" w:rsidP="0057315E">
      <w:pPr>
        <w:pStyle w:val="ListParagraph"/>
      </w:pPr>
    </w:p>
    <w:p w:rsidR="0057315E" w:rsidRDefault="0057315E" w:rsidP="0057315E">
      <w:pPr>
        <w:pStyle w:val="ListParagraph"/>
      </w:pPr>
    </w:p>
    <w:p w:rsidR="0057315E" w:rsidRDefault="0057315E" w:rsidP="0057315E">
      <w:pPr>
        <w:pStyle w:val="ListParagraph"/>
      </w:pPr>
    </w:p>
    <w:p w:rsidR="0057315E" w:rsidRDefault="0057315E" w:rsidP="0057315E">
      <w:pPr>
        <w:pStyle w:val="ListParagraph"/>
      </w:pPr>
    </w:p>
    <w:p w:rsidR="0057315E" w:rsidRDefault="0057315E" w:rsidP="0057315E">
      <w:pPr>
        <w:pStyle w:val="ListParagraph"/>
      </w:pPr>
    </w:p>
    <w:p w:rsidR="0057315E" w:rsidRPr="0057315E" w:rsidRDefault="0057315E" w:rsidP="0057315E">
      <w:pPr>
        <w:pStyle w:val="ListParagraph"/>
        <w:rPr>
          <w:i/>
        </w:rPr>
      </w:pPr>
    </w:p>
    <w:p w:rsidR="0057315E" w:rsidRPr="0057315E" w:rsidRDefault="0057315E" w:rsidP="0057315E">
      <w:pPr>
        <w:pStyle w:val="ListParagraph"/>
        <w:rPr>
          <w:i/>
        </w:rPr>
      </w:pPr>
    </w:p>
    <w:p w:rsidR="001D4E98" w:rsidRPr="001D4E98" w:rsidRDefault="001D4E98" w:rsidP="001D4E98">
      <w:pPr>
        <w:pStyle w:val="ListParagraph"/>
        <w:numPr>
          <w:ilvl w:val="0"/>
          <w:numId w:val="5"/>
        </w:numPr>
        <w:rPr>
          <w:i/>
        </w:rPr>
      </w:pPr>
      <w:r>
        <w:lastRenderedPageBreak/>
        <w:t>Find the volume of the prism.</w:t>
      </w:r>
      <w:r w:rsidR="0057315E">
        <w:tab/>
      </w:r>
      <w:r w:rsidR="0057315E">
        <w:tab/>
      </w:r>
      <w:r w:rsidR="0057315E"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>
        <w:br/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1F53EF80" wp14:editId="7217C5AF">
                <wp:simplePos x="0" y="0"/>
                <wp:positionH relativeFrom="column">
                  <wp:posOffset>2139315</wp:posOffset>
                </wp:positionH>
                <wp:positionV relativeFrom="paragraph">
                  <wp:posOffset>841375</wp:posOffset>
                </wp:positionV>
                <wp:extent cx="687705" cy="294005"/>
                <wp:effectExtent l="0" t="3175" r="1905" b="0"/>
                <wp:wrapNone/>
                <wp:docPr id="37" name="Text Box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 xml:space="preserve">(x – 4)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7" o:spid="_x0000_s1046" type="#_x0000_t202" style="position:absolute;left:0;text-align:left;margin-left:168.45pt;margin-top:66.25pt;width:54.15pt;height:23.1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" stroked="f">
                <v:textbox>
                  <w:txbxContent>
                    <w:p w:rsidR="001D4E98" w:rsidRDefault="001D4E98" w:rsidP="001D4E98">
                      <w:r>
                        <w:t xml:space="preserve">(x – 4) </w:t>
                      </w:r>
                    </w:p>
                  </w:txbxContent>
                </v:textbox>
              </v:shape>
            </w:pict>
          </mc:Fallback>
        </mc:AlternateContent>
      </w:r>
      <w:r w:rsidRPr="00177EEC">
        <w:rPr>
          <w:noProof/>
        </w:rPr>
        <w:drawing>
          <wp:anchor distT="0" distB="0" distL="114300" distR="114300" simplePos="0" relativeHeight="251670528" behindDoc="1" locked="0" layoutInCell="1" allowOverlap="1" wp14:anchorId="07A3962D" wp14:editId="29C50302">
            <wp:simplePos x="0" y="0"/>
            <wp:positionH relativeFrom="column">
              <wp:posOffset>191386</wp:posOffset>
            </wp:positionH>
            <wp:positionV relativeFrom="paragraph">
              <wp:posOffset>240311</wp:posOffset>
            </wp:positionV>
            <wp:extent cx="2498651" cy="1073888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651" cy="10738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D4E98" w:rsidRDefault="001D4E98" w:rsidP="001D4E98">
      <w:pPr>
        <w:rPr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9315794" wp14:editId="14F991C0">
                <wp:simplePos x="0" y="0"/>
                <wp:positionH relativeFrom="column">
                  <wp:posOffset>2352675</wp:posOffset>
                </wp:positionH>
                <wp:positionV relativeFrom="paragraph">
                  <wp:posOffset>11430</wp:posOffset>
                </wp:positionV>
                <wp:extent cx="619125" cy="294005"/>
                <wp:effectExtent l="0" t="0" r="9525" b="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9125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>(x+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6" o:spid="_x0000_s1047" type="#_x0000_t202" style="position:absolute;margin-left:185.25pt;margin-top:.9pt;width:48.75pt;height:23.1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" stroked="f">
                <v:textbox>
                  <w:txbxContent>
                    <w:p w:rsidR="001D4E98" w:rsidRDefault="001D4E98" w:rsidP="001D4E98">
                      <w:r>
                        <w:t>(x+1)</w:t>
                      </w:r>
                    </w:p>
                  </w:txbxContent>
                </v:textbox>
              </v:shape>
            </w:pict>
          </mc:Fallback>
        </mc:AlternateContent>
      </w:r>
    </w:p>
    <w:p w:rsidR="001D4E98" w:rsidRDefault="001D4E98" w:rsidP="001D4E98">
      <w:pPr>
        <w:rPr>
          <w:i/>
        </w:rPr>
      </w:pPr>
    </w:p>
    <w:p w:rsidR="001D4E98" w:rsidRDefault="001D4E98" w:rsidP="001D4E98">
      <w:pPr>
        <w:rPr>
          <w:i/>
        </w:rPr>
      </w:pPr>
    </w:p>
    <w:p w:rsidR="001D4E98" w:rsidRDefault="001D4E98" w:rsidP="001D4E98">
      <w:pPr>
        <w:jc w:val="right"/>
        <w:rPr>
          <w:i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59399BAA" wp14:editId="1215BC27">
                <wp:simplePos x="0" y="0"/>
                <wp:positionH relativeFrom="column">
                  <wp:posOffset>762000</wp:posOffset>
                </wp:positionH>
                <wp:positionV relativeFrom="paragraph">
                  <wp:posOffset>95250</wp:posOffset>
                </wp:positionV>
                <wp:extent cx="647700" cy="294005"/>
                <wp:effectExtent l="0" t="0" r="0" b="0"/>
                <wp:wrapNone/>
                <wp:docPr id="38" name="Text Box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7700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>(</w:t>
                            </w:r>
                            <w:proofErr w:type="gramStart"/>
                            <w:r>
                              <w:t>2x+</w:t>
                            </w:r>
                            <w:proofErr w:type="gramEnd"/>
                            <w:r>
                              <w:t>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8" o:spid="_x0000_s1048" type="#_x0000_t202" style="position:absolute;left:0;text-align:left;margin-left:60pt;margin-top:7.5pt;width:51pt;height:23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" stroked="f">
                <v:textbox>
                  <w:txbxContent>
                    <w:p w:rsidR="001D4E98" w:rsidRDefault="001D4E98" w:rsidP="001D4E98">
                      <w:r>
                        <w:t>(</w:t>
                      </w:r>
                      <w:proofErr w:type="gramStart"/>
                      <w:r>
                        <w:t>2x+</w:t>
                      </w:r>
                      <w:proofErr w:type="gramEnd"/>
                      <w:r>
                        <w:t>1)</w:t>
                      </w:r>
                    </w:p>
                  </w:txbxContent>
                </v:textbox>
              </v:shape>
            </w:pict>
          </mc:Fallback>
        </mc:AlternateContent>
      </w:r>
    </w:p>
    <w:p w:rsidR="001D4E98" w:rsidRDefault="001D4E98" w:rsidP="001D4E98">
      <w:pPr>
        <w:rPr>
          <w:i/>
        </w:rPr>
      </w:pPr>
    </w:p>
    <w:p w:rsidR="001D4E98" w:rsidRDefault="001D4E98" w:rsidP="001D4E98">
      <w:pPr>
        <w:rPr>
          <w:i/>
        </w:rPr>
      </w:pPr>
    </w:p>
    <w:p w:rsidR="001D4E98" w:rsidRDefault="001D4E98" w:rsidP="001D4E98">
      <w:pPr>
        <w:rPr>
          <w:i/>
        </w:rPr>
      </w:pPr>
    </w:p>
    <w:p w:rsidR="001D4E98" w:rsidRPr="001D4E98" w:rsidRDefault="001D4E98" w:rsidP="001D4E98">
      <w:pPr>
        <w:pStyle w:val="ListParagraph"/>
        <w:numPr>
          <w:ilvl w:val="0"/>
          <w:numId w:val="5"/>
        </w:numPr>
      </w:pPr>
      <w:r w:rsidRPr="001D4E98">
        <w:rPr>
          <w:noProof/>
        </w:rPr>
        <w:drawing>
          <wp:anchor distT="0" distB="0" distL="114300" distR="114300" simplePos="0" relativeHeight="251674624" behindDoc="1" locked="0" layoutInCell="1" allowOverlap="1" wp14:anchorId="7FE30E98" wp14:editId="44B3EB22">
            <wp:simplePos x="0" y="0"/>
            <wp:positionH relativeFrom="column">
              <wp:posOffset>187960</wp:posOffset>
            </wp:positionH>
            <wp:positionV relativeFrom="paragraph">
              <wp:posOffset>160655</wp:posOffset>
            </wp:positionV>
            <wp:extent cx="2583180" cy="141351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D4E98">
        <w:t xml:space="preserve">Find the shaded area.  </w:t>
      </w:r>
      <w:r w:rsidR="0057315E">
        <w:tab/>
      </w:r>
      <w:r w:rsidR="0057315E">
        <w:tab/>
      </w:r>
      <w:r w:rsidR="0057315E">
        <w:tab/>
      </w:r>
      <w:r w:rsidR="0057315E">
        <w:tab/>
      </w:r>
      <w:r w:rsidR="0057315E"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  <w:r w:rsidR="0057315E">
        <w:rPr>
          <w:u w:val="single"/>
        </w:rPr>
        <w:tab/>
      </w:r>
    </w:p>
    <w:p w:rsidR="001D4E98" w:rsidRDefault="001D4E98" w:rsidP="001D4E98"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3DA2004" wp14:editId="420B232D">
                <wp:simplePos x="0" y="0"/>
                <wp:positionH relativeFrom="column">
                  <wp:posOffset>527050</wp:posOffset>
                </wp:positionH>
                <wp:positionV relativeFrom="paragraph">
                  <wp:posOffset>461645</wp:posOffset>
                </wp:positionV>
                <wp:extent cx="476885" cy="294005"/>
                <wp:effectExtent l="3175" t="4445" r="0" b="0"/>
                <wp:wrapNone/>
                <wp:docPr id="34" name="Text Box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6885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proofErr w:type="gramStart"/>
                            <w:r>
                              <w:t>2x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4" o:spid="_x0000_s1049" type="#_x0000_t202" style="position:absolute;margin-left:41.5pt;margin-top:36.35pt;width:37.55pt;height:23.1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" stroked="f">
                <v:textbox>
                  <w:txbxContent>
                    <w:p w:rsidR="001D4E98" w:rsidRDefault="001D4E98" w:rsidP="001D4E98">
                      <w:proofErr w:type="gramStart"/>
                      <w:r>
                        <w:t>2x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0515A80" wp14:editId="0C09C296">
                <wp:simplePos x="0" y="0"/>
                <wp:positionH relativeFrom="column">
                  <wp:posOffset>2407920</wp:posOffset>
                </wp:positionH>
                <wp:positionV relativeFrom="paragraph">
                  <wp:posOffset>461645</wp:posOffset>
                </wp:positionV>
                <wp:extent cx="664845" cy="294005"/>
                <wp:effectExtent l="0" t="4445" r="3810" b="0"/>
                <wp:wrapNone/>
                <wp:docPr id="32" name="Text Box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4845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>(3x+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2" o:spid="_x0000_s1050" type="#_x0000_t202" style="position:absolute;margin-left:189.6pt;margin-top:36.35pt;width:52.35pt;height:23.1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" stroked="f">
                <v:textbox>
                  <w:txbxContent>
                    <w:p w:rsidR="001D4E98" w:rsidRDefault="001D4E98" w:rsidP="001D4E98">
                      <w:r>
                        <w:t>(3x+2)</w:t>
                      </w:r>
                    </w:p>
                  </w:txbxContent>
                </v:textbox>
              </v:shape>
            </w:pict>
          </mc:Fallback>
        </mc:AlternateContent>
      </w:r>
    </w:p>
    <w:p w:rsidR="001D4E98" w:rsidRDefault="001D4E98" w:rsidP="001D4E98"/>
    <w:p w:rsidR="001D4E98" w:rsidRDefault="001D4E98" w:rsidP="001D4E98">
      <w:r>
        <w:rPr>
          <w:i/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06ABF54F" wp14:editId="0DEE827D">
                <wp:simplePos x="0" y="0"/>
                <wp:positionH relativeFrom="column">
                  <wp:posOffset>1000125</wp:posOffset>
                </wp:positionH>
                <wp:positionV relativeFrom="paragraph">
                  <wp:posOffset>26670</wp:posOffset>
                </wp:positionV>
                <wp:extent cx="638175" cy="447040"/>
                <wp:effectExtent l="0" t="0" r="9525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8175" cy="447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br/>
                              <w:t>(x+7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5" o:spid="_x0000_s1051" type="#_x0000_t202" style="position:absolute;margin-left:78.75pt;margin-top:2.1pt;width:50.25pt;height:35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" stroked="f">
                <v:textbox>
                  <w:txbxContent>
                    <w:p w:rsidR="001D4E98" w:rsidRDefault="001D4E98" w:rsidP="001D4E98">
                      <w:r>
                        <w:br/>
                        <w:t>(x+7)</w:t>
                      </w:r>
                    </w:p>
                  </w:txbxContent>
                </v:textbox>
              </v:shape>
            </w:pict>
          </mc:Fallback>
        </mc:AlternateContent>
      </w:r>
    </w:p>
    <w:p w:rsidR="001D4E98" w:rsidRDefault="001D4E98" w:rsidP="001D4E98"/>
    <w:p w:rsidR="001D4E98" w:rsidRDefault="001D4E98" w:rsidP="001D4E98"/>
    <w:p w:rsidR="001D4E98" w:rsidRDefault="001D4E98" w:rsidP="001D4E98"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EF06A59" wp14:editId="482CBD69">
                <wp:simplePos x="0" y="0"/>
                <wp:positionH relativeFrom="column">
                  <wp:posOffset>1000125</wp:posOffset>
                </wp:positionH>
                <wp:positionV relativeFrom="paragraph">
                  <wp:posOffset>224790</wp:posOffset>
                </wp:positionV>
                <wp:extent cx="685800" cy="294005"/>
                <wp:effectExtent l="0" t="0" r="0" b="0"/>
                <wp:wrapNone/>
                <wp:docPr id="33" name="Text Box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2940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D4E98" w:rsidRDefault="001D4E98" w:rsidP="001D4E98">
                            <w:r>
                              <w:t>(x – 3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33" o:spid="_x0000_s1052" type="#_x0000_t202" style="position:absolute;margin-left:78.75pt;margin-top:17.7pt;width:54pt;height:23.1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" stroked="f">
                <v:textbox>
                  <w:txbxContent>
                    <w:p w:rsidR="001D4E98" w:rsidRDefault="001D4E98" w:rsidP="001D4E98">
                      <w:r>
                        <w:t>(x – 3)</w:t>
                      </w:r>
                    </w:p>
                  </w:txbxContent>
                </v:textbox>
              </v:shape>
            </w:pict>
          </mc:Fallback>
        </mc:AlternateContent>
      </w:r>
      <w:r>
        <w:br/>
      </w:r>
      <w:r>
        <w:br/>
      </w:r>
    </w:p>
    <w:p w:rsidR="001D4E98" w:rsidRDefault="001D4E98"/>
    <w:p w:rsidR="001D4E98" w:rsidRPr="001D4E98" w:rsidRDefault="001D4E98" w:rsidP="001D4E98">
      <w:pPr>
        <w:pStyle w:val="ListParagraph"/>
        <w:numPr>
          <w:ilvl w:val="0"/>
          <w:numId w:val="5"/>
        </w:numPr>
        <w:spacing w:after="200" w:line="276" w:lineRule="auto"/>
        <w:rPr>
          <w:rFonts w:eastAsia="Calibri"/>
          <w:sz w:val="22"/>
          <w:szCs w:val="22"/>
        </w:rPr>
      </w:pPr>
      <w:r w:rsidRPr="001D4E98">
        <w:rPr>
          <w:rFonts w:eastAsia="Calibri"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 wp14:anchorId="609FAA6B" wp14:editId="6859A95B">
            <wp:simplePos x="0" y="0"/>
            <wp:positionH relativeFrom="column">
              <wp:posOffset>638176</wp:posOffset>
            </wp:positionH>
            <wp:positionV relativeFrom="paragraph">
              <wp:posOffset>238125</wp:posOffset>
            </wp:positionV>
            <wp:extent cx="2000250" cy="1247119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0" cy="1247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D4E98">
        <w:rPr>
          <w:rFonts w:eastAsia="Calibri"/>
          <w:sz w:val="22"/>
          <w:szCs w:val="22"/>
        </w:rPr>
        <w:t xml:space="preserve">Find the area of the shaded region. </w:t>
      </w:r>
      <w:r w:rsidRPr="001D4E98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Pr="001D4E98">
        <w:rPr>
          <w:rFonts w:eastAsia="Calibri"/>
          <w:sz w:val="22"/>
          <w:szCs w:val="22"/>
        </w:rPr>
        <w:tab/>
      </w:r>
      <w:r w:rsidRPr="001D4E98">
        <w:rPr>
          <w:rFonts w:eastAsia="Calibri"/>
          <w:sz w:val="22"/>
          <w:szCs w:val="22"/>
        </w:rPr>
        <w:tab/>
      </w: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pStyle w:val="ListParagraph"/>
        <w:numPr>
          <w:ilvl w:val="0"/>
          <w:numId w:val="5"/>
        </w:numPr>
        <w:spacing w:after="200" w:line="276" w:lineRule="auto"/>
        <w:rPr>
          <w:rFonts w:eastAsia="Calibri"/>
          <w:sz w:val="22"/>
          <w:szCs w:val="22"/>
        </w:rPr>
      </w:pPr>
      <w:r w:rsidRPr="001D4E98">
        <w:rPr>
          <w:rFonts w:eastAsia="Calibri"/>
          <w:sz w:val="22"/>
          <w:szCs w:val="22"/>
        </w:rPr>
        <w:t>Find the area of the shaded region.</w:t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  <w:r w:rsidRPr="001D4E98">
        <w:rPr>
          <w:rFonts w:eastAsia="Calibri"/>
          <w:noProof/>
          <w:sz w:val="22"/>
          <w:szCs w:val="22"/>
        </w:rPr>
        <w:drawing>
          <wp:anchor distT="0" distB="0" distL="114300" distR="114300" simplePos="0" relativeHeight="251661312" behindDoc="1" locked="0" layoutInCell="1" allowOverlap="1" wp14:anchorId="430767AD" wp14:editId="0E213762">
            <wp:simplePos x="0" y="0"/>
            <wp:positionH relativeFrom="column">
              <wp:posOffset>552450</wp:posOffset>
            </wp:positionH>
            <wp:positionV relativeFrom="paragraph">
              <wp:posOffset>-635</wp:posOffset>
            </wp:positionV>
            <wp:extent cx="2081713" cy="143827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3900" cy="14397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  <w:r w:rsidRPr="001D4E98">
        <w:rPr>
          <w:rFonts w:eastAsia="Calibri"/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 wp14:anchorId="557A41EA" wp14:editId="4E3F9E75">
            <wp:simplePos x="0" y="0"/>
            <wp:positionH relativeFrom="column">
              <wp:posOffset>2714626</wp:posOffset>
            </wp:positionH>
            <wp:positionV relativeFrom="paragraph">
              <wp:posOffset>247650</wp:posOffset>
            </wp:positionV>
            <wp:extent cx="1504950" cy="1483553"/>
            <wp:effectExtent l="0" t="0" r="0" b="254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4835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D4E98" w:rsidRPr="001D4E98" w:rsidRDefault="001D4E98" w:rsidP="001D4E98">
      <w:pPr>
        <w:pStyle w:val="ListParagraph"/>
        <w:numPr>
          <w:ilvl w:val="0"/>
          <w:numId w:val="5"/>
        </w:numPr>
        <w:spacing w:after="200" w:line="276" w:lineRule="auto"/>
        <w:rPr>
          <w:rFonts w:eastAsia="Calibri"/>
          <w:sz w:val="22"/>
          <w:szCs w:val="22"/>
        </w:rPr>
      </w:pPr>
      <w:r w:rsidRPr="001D4E98">
        <w:rPr>
          <w:rFonts w:eastAsia="Calibri"/>
          <w:sz w:val="22"/>
          <w:szCs w:val="22"/>
        </w:rPr>
        <w:t>Find the area of the shaded region.</w:t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  <w:r w:rsidR="0057315E">
        <w:rPr>
          <w:rFonts w:eastAsia="Calibri"/>
          <w:sz w:val="22"/>
          <w:szCs w:val="22"/>
          <w:u w:val="single"/>
        </w:rPr>
        <w:tab/>
      </w:r>
    </w:p>
    <w:p w:rsidR="001D4E98" w:rsidRP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p w:rsidR="001D4E98" w:rsidRDefault="001D4E98" w:rsidP="001D4E98">
      <w:pPr>
        <w:spacing w:after="200" w:line="276" w:lineRule="auto"/>
        <w:rPr>
          <w:rFonts w:eastAsia="Calibri"/>
          <w:sz w:val="22"/>
          <w:szCs w:val="22"/>
        </w:rPr>
      </w:pPr>
    </w:p>
    <w:sectPr w:rsidR="001D4E98" w:rsidSect="005731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E2223"/>
    <w:multiLevelType w:val="hybridMultilevel"/>
    <w:tmpl w:val="C55E4B3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DF664D"/>
    <w:multiLevelType w:val="hybridMultilevel"/>
    <w:tmpl w:val="B8565E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8BD203B"/>
    <w:multiLevelType w:val="hybridMultilevel"/>
    <w:tmpl w:val="664AA2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E027AFC"/>
    <w:multiLevelType w:val="hybridMultilevel"/>
    <w:tmpl w:val="E0CA6A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5A13F71"/>
    <w:multiLevelType w:val="hybridMultilevel"/>
    <w:tmpl w:val="A7E6B910"/>
    <w:lvl w:ilvl="0" w:tplc="8D08F0C8">
      <w:start w:val="10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AA26BCD"/>
    <w:multiLevelType w:val="hybridMultilevel"/>
    <w:tmpl w:val="B322D13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4E98"/>
    <w:rsid w:val="00151258"/>
    <w:rsid w:val="001D4E98"/>
    <w:rsid w:val="0057315E"/>
    <w:rsid w:val="00F554A8"/>
    <w:rsid w:val="00F87237"/>
    <w:rsid w:val="00FD7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4E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4E9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31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315E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D4E9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D4E9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7315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315E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8.emf"/><Relationship Id="rId3" Type="http://schemas.openxmlformats.org/officeDocument/2006/relationships/styles" Target="style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jpeg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6.wmf"/><Relationship Id="rId29" Type="http://schemas.openxmlformats.org/officeDocument/2006/relationships/image" Target="media/image11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0.e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9.emf"/><Relationship Id="rId30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55BF78-DE2B-4796-A198-48E8600644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94</Words>
  <Characters>539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oone County Schools</Company>
  <LinksUpToDate>false</LinksUpToDate>
  <CharactersWithSpaces>6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her, Jillian</dc:creator>
  <cp:lastModifiedBy>Maher, Jillian</cp:lastModifiedBy>
  <cp:revision>3</cp:revision>
  <dcterms:created xsi:type="dcterms:W3CDTF">2013-09-10T15:54:00Z</dcterms:created>
  <dcterms:modified xsi:type="dcterms:W3CDTF">2013-09-10T15:58:00Z</dcterms:modified>
</cp:coreProperties>
</file>